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67" r:id="rId2"/>
    <p:sldId id="268" r:id="rId3"/>
    <p:sldId id="261" r:id="rId4"/>
    <p:sldId id="257" r:id="rId5"/>
    <p:sldId id="269" r:id="rId6"/>
    <p:sldId id="259" r:id="rId7"/>
    <p:sldId id="262" r:id="rId8"/>
    <p:sldId id="258" r:id="rId9"/>
    <p:sldId id="263" r:id="rId10"/>
    <p:sldId id="271" r:id="rId11"/>
    <p:sldId id="264" r:id="rId12"/>
    <p:sldId id="265" r:id="rId13"/>
    <p:sldId id="272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10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28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71B3203-C580-4021-BBD7-CE5F4BFCE4D0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C96F999-0F06-42EE-AE64-3D54DB7381B7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D29AA5-57D7-47AF-BBF4-EEFA2B24DCD8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4504BC-26BE-444A-A43F-95DB70E8A8BE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51DA2BA-616E-4F04-B81F-A006B9DDEEFC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D8F2A94-82BA-476C-9FF3-3F1EAB7774DE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CEDA3B8-BA1F-46A8-93FD-77163C4E13B0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2F2338F-BD7C-4CC6-BDB7-B0C307831969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3D31DC1-39FA-42B7-A06C-A06A86BB09F2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CE0B68F6-30F1-43FA-9263-AD9C14C173E8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83312C6-606F-436A-8352-6AECCB183CAC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716AE7F-C496-4AF5-8892-1EF89624222E}" type="datetime1">
              <a:rPr lang="en-US" smtClean="0"/>
              <a:pPr/>
              <a:t>10/3/202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Flavonoid" TargetMode="External"/><Relationship Id="rId3" Type="http://schemas.openxmlformats.org/officeDocument/2006/relationships/hyperlink" Target="https://en.wikipedia.org/wiki/Glycoside" TargetMode="External"/><Relationship Id="rId7" Type="http://schemas.openxmlformats.org/officeDocument/2006/relationships/hyperlink" Target="https://en.wikipedia.org/wiki/Rutinose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Disaccharide" TargetMode="External"/><Relationship Id="rId5" Type="http://schemas.openxmlformats.org/officeDocument/2006/relationships/hyperlink" Target="https://en.wikipedia.org/wiki/Quercetin" TargetMode="External"/><Relationship Id="rId4" Type="http://schemas.openxmlformats.org/officeDocument/2006/relationships/hyperlink" Target="https://en.wikipedia.org/wiki/Flavonol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762000"/>
            <a:ext cx="8610600" cy="28956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b="1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5400" dirty="0" err="1" smtClean="0">
                <a:effectLst/>
                <a:latin typeface="Times New Roman" pitchFamily="18" charset="0"/>
                <a:cs typeface="Times New Roman" pitchFamily="18" charset="0"/>
              </a:rPr>
              <a:t>B.Pharm</a:t>
            </a:r>
            <a: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  <a:t>. 5</a:t>
            </a:r>
            <a:r>
              <a:rPr lang="en-US" sz="5400" baseline="30000" dirty="0" smtClean="0">
                <a:effectLst/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  <a:t> Semester</a:t>
            </a:r>
            <a:br>
              <a:rPr lang="en-US" sz="54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effectLst/>
                <a:latin typeface="Times New Roman" pitchFamily="18" charset="0"/>
                <a:cs typeface="Times New Roman" pitchFamily="18" charset="0"/>
              </a:rPr>
              <a:t>PHARMACOGNOSY </a:t>
            </a:r>
            <a:r>
              <a:rPr lang="en-US" sz="2800" dirty="0" smtClean="0">
                <a:effectLst/>
                <a:latin typeface="Times New Roman" pitchFamily="18" charset="0"/>
                <a:cs typeface="Times New Roman" pitchFamily="18" charset="0"/>
              </a:rPr>
              <a:t>AND PHYTOCHEMISTRY </a:t>
            </a:r>
            <a:r>
              <a:rPr lang="en-US" sz="2800" dirty="0" smtClean="0">
                <a:effectLst/>
                <a:latin typeface="Times New Roman" pitchFamily="18" charset="0"/>
                <a:cs typeface="Times New Roman" pitchFamily="18" charset="0"/>
              </a:rPr>
              <a:t>II</a:t>
            </a:r>
            <a:br>
              <a:rPr lang="en-US" sz="2800" dirty="0" smtClean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600" dirty="0">
                <a:effectLst/>
                <a:latin typeface="Times New Roman" pitchFamily="18" charset="0"/>
                <a:cs typeface="Times New Roman" pitchFamily="18" charset="0"/>
              </a:rPr>
              <a:t>BP504 T</a:t>
            </a:r>
            <a:endParaRPr lang="en-US" sz="360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53000" y="5604164"/>
            <a:ext cx="3429000" cy="12192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1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ju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ingh</a:t>
            </a:r>
          </a:p>
          <a:p>
            <a:pPr algn="l"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chool of Pharmaceutical Sciences,</a:t>
            </a:r>
          </a:p>
          <a:p>
            <a:pPr algn="l">
              <a:spcBef>
                <a:spcPts val="600"/>
              </a:spcBef>
            </a:pP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SJM University, Kanpur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3516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4800" y="581562"/>
            <a:ext cx="8382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Leaves are dark green in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colour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lanceolat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or elliptical, on short stalks, blunt at apex, base tapering, margins shortly serrate, young leaves hairy, older leaves glabrous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91" t="40080" r="24033" b="17992"/>
          <a:stretch/>
        </p:blipFill>
        <p:spPr bwMode="auto">
          <a:xfrm>
            <a:off x="533400" y="2209800"/>
            <a:ext cx="3705102" cy="3067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1" t="22633" r="54366" b="10701"/>
          <a:stretch/>
        </p:blipFill>
        <p:spPr bwMode="auto">
          <a:xfrm>
            <a:off x="5302768" y="2209800"/>
            <a:ext cx="262760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85576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8077200" cy="51054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Trace compounds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Amino acids, proteins, yellow volatile oil (responsible for odor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Purine Alkaloids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Xanthine bases- caffeine 1-3 %,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eobromine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, Theophylline in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ior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amts.,  enzymatic mixture called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ease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Color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of leaves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because of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gallotanni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cid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affeine: 1,3,7, tri methyl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xanthine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hemical Test: For caffeine,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purin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pPr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nens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Camell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" t="24008" r="16447" b="24604"/>
          <a:stretch/>
        </p:blipFill>
        <p:spPr bwMode="auto">
          <a:xfrm>
            <a:off x="837473" y="3714158"/>
            <a:ext cx="7773127" cy="2381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8077200" cy="51054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Flavano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pigallocatech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allotanni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cid (15-20%)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picatech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all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tentiat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action of ergotamin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rtar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enhances the analgesic activity in migraine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atur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enol &amp; antioxidan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benzene ring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hydropyr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eterocyc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 hydroxyl group on C 3, A ring similar to resorcinol, B is similar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techo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oie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astereoisomer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2 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tech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2 ar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picatechi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31838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39358"/>
              </p:ext>
            </p:extLst>
          </p:nvPr>
        </p:nvGraphicFramePr>
        <p:xfrm>
          <a:off x="5461000" y="2478087"/>
          <a:ext cx="330200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3302640" imgH="1865880" progId="ChemDraw.Document.6.0">
                  <p:embed/>
                </p:oleObj>
              </mc:Choice>
              <mc:Fallback>
                <p:oleObj name="CS ChemDraw Drawing" r:id="rId3" imgW="3302640" imgH="18658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478087"/>
                        <a:ext cx="330200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28600" y="280397"/>
            <a:ext cx="8534400" cy="618630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Chemical Tests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1. Caffeine and other purine alkaloids, gives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murexid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colou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reaction. Caffeine is taken in a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petridis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to which hydrochloric acid and potassium chlorate are added and heated to dryness. A purpl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colou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is obtained by exposing the residue t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vapour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of dilute ammonia. In addition of fixed alkali the purpl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colou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 disappear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12529"/>
                </a:solidFill>
                <a:effectLst/>
                <a:latin typeface="Times New Roman" pitchFamily="18" charset="0"/>
                <a:cs typeface="Times New Roman" pitchFamily="18" charset="0"/>
              </a:rPr>
              <a:t>2. Caffeine also produces white precipitate with tannic acid solution.</a:t>
            </a:r>
            <a:endParaRPr lang="en-US" sz="2400" dirty="0">
              <a:solidFill>
                <a:srgbClr val="212529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Uses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NS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timulantdu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o cerebral  vasoconstrictor, In diabetes as diuretic, astringent, antioxidant, beverages, green tea- obesity, weight loss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523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533400"/>
            <a:ext cx="7467600" cy="525780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4300" b="1" dirty="0">
                <a:latin typeface="Times New Roman" pitchFamily="18" charset="0"/>
                <a:cs typeface="Times New Roman" pitchFamily="18" charset="0"/>
              </a:rPr>
              <a:t>UNIT-II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osourc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Alkal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Belladonna, Opium,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henylpropan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nd Flavon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igna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Tea,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Steroids, Cardiac Glycosides &amp;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iterpen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iquoric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oscore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Digitalis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Volatile oil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love, Cinnamon, Fennel, Coriander,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Tannins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techu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erocarpu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Resi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Benzoin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uggu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Ginger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safoetid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Myrrh, Colophony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Glycosides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enn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loes, Bitter Almond 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Other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Gentian, Artemisia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arotenoi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733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known by the name Rue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rb of grace or common rue is grown as an ornamental plant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rb is used for Medicinal prop. used as condiment &amp; as a insect repellent also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has strong smelling leav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was known to ancient Romans, natura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edani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oscorid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lin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elder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y recommended that the rue in combination with poisonous shrub oleander can be taken as an antidote to poisonous snake bit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Southern India, Rue is grown in home gardens to repel snakes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effectLst/>
                <a:latin typeface="Times New Roman" pitchFamily="18" charset="0"/>
                <a:cs typeface="Times New Roman" pitchFamily="18" charset="0"/>
              </a:rPr>
              <a:t>RUTA</a:t>
            </a:r>
            <a:endParaRPr lang="en-US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610600" cy="57912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Biological source: consist of entire plant,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graveolens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mil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utaceae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sz="22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Garden Rue (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raveolens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) </a:t>
            </a:r>
          </a:p>
          <a:p>
            <a:pPr marL="109728" indent="0">
              <a:lnSpc>
                <a:spcPct val="120000"/>
              </a:lnSpc>
              <a:buNone/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t is commonly known as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–</a:t>
            </a:r>
          </a:p>
          <a:p>
            <a:pPr lvl="1">
              <a:lnSpc>
                <a:spcPct val="120000"/>
              </a:lnSpc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Rue/Common Rue/Garden Rue/ 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Herb of </a:t>
            </a:r>
            <a:r>
              <a:rPr lang="en-US" sz="1800" b="1" dirty="0" smtClean="0">
                <a:latin typeface="Times New Roman" pitchFamily="18" charset="0"/>
                <a:cs typeface="Times New Roman" pitchFamily="18" charset="0"/>
              </a:rPr>
              <a:t>Grace</a:t>
            </a:r>
          </a:p>
          <a:p>
            <a:pPr lvl="1">
              <a:lnSpc>
                <a:spcPct val="120000"/>
              </a:lnSpc>
            </a:pPr>
            <a:endParaRPr lang="en-US" sz="1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utaceae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genus –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in Latin, means “Bitter” and species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raveolens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–means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“strong smelling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>
              <a:lnSpc>
                <a:spcPct val="120000"/>
              </a:lnSpc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Indigenous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o Mediterranean region and distributed in South America, China, India, Middle East and South Africa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5" name="Picture 6" descr="Ruta graveolens (Rue).  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40400" y="14478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457200"/>
            <a:ext cx="8534400" cy="5299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escription 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rbaceou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erennial evergreen medicinal shrub with blue-green foliage and grows up to 75 cm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eig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eave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re compound, shortl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etiola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with ultimate segment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bova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oblong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lower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re yellow i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olou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with 4-5 petals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ruit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re capsules and shortl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edicelled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ontains numerous seeds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Organoleptic characters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colo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bluish green leaves,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dou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strongly aromatic &amp; characteristic ,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Tast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pungent ,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Flowe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greenis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yellow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995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609600"/>
            <a:ext cx="8610600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ue contains about 0.5% of volatile oil, flavonoids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umari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furoquinol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lkaloids which are valued in pharmaceutical industry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ponsibl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or the bitter taste i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ut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7 to 8% in the dried leaves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hemical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onstituent: 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anoi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glycosi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u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pale yellow color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yrstall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mpound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lkaloids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utaliniu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ctam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utam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etc. 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Fixed oil: linoleic acid, stearic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alimiti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cid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Volatile oil: limonene, cineole, ethyl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alerat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methyl salicylate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aryophyll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yreci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Others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soral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ergapt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raveol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utar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UTIN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Rutin - Wikipedi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1" y="2902267"/>
            <a:ext cx="5105400" cy="3382328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6304002"/>
            <a:ext cx="7696200" cy="553998"/>
          </a:xfrm>
          <a:prstGeom prst="rect">
            <a:avLst/>
          </a:prstGeom>
          <a:solidFill>
            <a:srgbClr val="F8F9FA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2-(3,4-dihydroxyphenyl)-5,7-dihydroxy-3-[α-L-</a:t>
            </a:r>
            <a:r>
              <a:rPr kumimoji="0" lang="en-US" sz="15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rhamnopyranosyl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-(1→6)-β-D-</a:t>
            </a:r>
            <a:r>
              <a:rPr kumimoji="0" lang="en-US" sz="15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glucopyranosyloxy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]-4</a:t>
            </a:r>
            <a:r>
              <a:rPr kumimoji="0" lang="en-US" sz="15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H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-chromen-4-one</a:t>
            </a:r>
            <a:r>
              <a:rPr kumimoji="0" lang="en-US" sz="1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304800" y="1219200"/>
            <a:ext cx="8610600" cy="178510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also called </a:t>
            </a:r>
            <a:r>
              <a:rPr kumimoji="0" lang="en-US" sz="2200" b="1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rutosid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, 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quercetin-3-O-rutinosid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and </a:t>
            </a:r>
            <a:r>
              <a:rPr kumimoji="0" lang="en-US" sz="2200" b="1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sophori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, is the 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itchFamily="18" charset="0"/>
                <a:cs typeface="Times New Roman" pitchFamily="18" charset="0"/>
                <a:hlinkClick r:id="rId3" tooltip="Glycoside"/>
              </a:rPr>
              <a:t>glycosid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combining the 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itchFamily="18" charset="0"/>
                <a:cs typeface="Times New Roman" pitchFamily="18" charset="0"/>
                <a:hlinkClick r:id="rId4" tooltip="Flavonol"/>
              </a:rPr>
              <a:t>flavonol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itchFamily="18" charset="0"/>
                <a:cs typeface="Times New Roman" pitchFamily="18" charset="0"/>
                <a:hlinkClick r:id="rId5" tooltip="Quercetin"/>
              </a:rPr>
              <a:t>quercetin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and the  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itchFamily="18" charset="0"/>
                <a:cs typeface="Times New Roman" pitchFamily="18" charset="0"/>
                <a:hlinkClick r:id="rId6" tooltip="Disaccharide"/>
              </a:rPr>
              <a:t>disaccharid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itchFamily="18" charset="0"/>
                <a:cs typeface="Times New Roman" pitchFamily="18" charset="0"/>
                <a:hlinkClick r:id="rId7" tooltip="Rutinose"/>
              </a:rPr>
              <a:t>rutinos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(α-L-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rhamnopyranosyl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-(1→6)-β-D-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glucopyranose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). It is a citrus 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rgbClr val="0B0080"/>
                </a:solidFill>
                <a:effectLst/>
                <a:latin typeface="Times New Roman" pitchFamily="18" charset="0"/>
                <a:cs typeface="Times New Roman" pitchFamily="18" charset="0"/>
                <a:hlinkClick r:id="rId8" tooltip="Flavonoid"/>
              </a:rPr>
              <a:t>flavonoid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rgbClr val="202122"/>
                </a:solidFill>
                <a:effectLst/>
                <a:latin typeface="Times New Roman" pitchFamily="18" charset="0"/>
                <a:cs typeface="Times New Roman" pitchFamily="18" charset="0"/>
              </a:rPr>
              <a:t> found in a wide variety of plants including citrus.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0" y="3352800"/>
            <a:ext cx="26670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Rut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on hydrolysis giv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quercet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Rhamnos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plus glucose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81000"/>
            <a:ext cx="8077200" cy="5867400"/>
          </a:xfrm>
        </p:spPr>
        <p:txBody>
          <a:bodyPr>
            <a:noAutofit/>
          </a:bodyPr>
          <a:lstStyle/>
          <a:p>
            <a:pPr marL="109728" indent="0" algn="ctr">
              <a:lnSpc>
                <a:spcPct val="120000"/>
              </a:lnSpc>
              <a:buNone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Uses</a:t>
            </a:r>
          </a:p>
          <a:p>
            <a:pPr marL="109728" indent="0">
              <a:lnSpc>
                <a:spcPct val="120000"/>
              </a:lnSpc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apillary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protectant , antitussive, Spasmolytic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mmenagoggu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to stimulate menstrual flow) (infusion or liq. extract), 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ut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used in combination with ascorbic acid to treat capillary bleeding, blood vessel protectant</a:t>
            </a:r>
          </a:p>
          <a:p>
            <a:pPr marL="109728" indent="0">
              <a:lnSpc>
                <a:spcPct val="120000"/>
              </a:lnSpc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harmacological activities including contraceptive, anti-inflammatory, antimicrobial, antipyretic, antioxidant, analgesic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ntihyperglycem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free radical scavenging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ypotensiv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ntiviral,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ntiplasmodia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ffects.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077200" cy="5181600"/>
          </a:xfrm>
        </p:spPr>
        <p:txBody>
          <a:bodyPr>
            <a:noAutofit/>
          </a:bodyPr>
          <a:lstStyle/>
          <a:p>
            <a:r>
              <a:rPr lang="en-US" sz="2400" b="1" dirty="0"/>
              <a:t>Biological </a:t>
            </a:r>
            <a:r>
              <a:rPr lang="en-US" sz="2400" b="1" dirty="0" smtClean="0"/>
              <a:t>Source</a:t>
            </a:r>
            <a:endParaRPr lang="en-US" sz="2400" dirty="0"/>
          </a:p>
          <a:p>
            <a:r>
              <a:rPr lang="en-US" sz="2400" dirty="0"/>
              <a:t>It contains the prepared leaves and leaf buds of </a:t>
            </a:r>
            <a:r>
              <a:rPr lang="en-US" sz="2400" i="1" dirty="0" err="1"/>
              <a:t>Thea</a:t>
            </a:r>
            <a:r>
              <a:rPr lang="en-US" sz="2400" i="1" dirty="0"/>
              <a:t> </a:t>
            </a:r>
            <a:r>
              <a:rPr lang="en-US" sz="2400" i="1" dirty="0" err="1"/>
              <a:t>sinensis</a:t>
            </a:r>
            <a:r>
              <a:rPr lang="en-US" sz="2400" i="1" dirty="0"/>
              <a:t> </a:t>
            </a:r>
            <a:r>
              <a:rPr lang="en-US" sz="2400" dirty="0"/>
              <a:t>(</a:t>
            </a:r>
            <a:r>
              <a:rPr lang="en-US" sz="2400" dirty="0" err="1"/>
              <a:t>Linne</a:t>
            </a:r>
            <a:r>
              <a:rPr lang="en-US" sz="2400" dirty="0"/>
              <a:t>) </a:t>
            </a:r>
            <a:r>
              <a:rPr lang="en-US" sz="2400" dirty="0" err="1"/>
              <a:t>kuntz</a:t>
            </a:r>
            <a:r>
              <a:rPr lang="en-US" sz="2400" dirty="0"/>
              <a:t>., belonging to family </a:t>
            </a:r>
            <a:r>
              <a:rPr lang="en-US" sz="2400" dirty="0" err="1"/>
              <a:t>Theaceae</a:t>
            </a:r>
            <a:r>
              <a:rPr lang="en-US" sz="2400" dirty="0" smtClean="0"/>
              <a:t>.</a:t>
            </a:r>
            <a:endParaRPr lang="en-US" sz="2400" dirty="0"/>
          </a:p>
          <a:p>
            <a:r>
              <a:rPr lang="en-US" sz="2400" b="1" dirty="0"/>
              <a:t>Geographical </a:t>
            </a:r>
            <a:r>
              <a:rPr lang="en-US" sz="2400" b="1" dirty="0" smtClean="0"/>
              <a:t>Source</a:t>
            </a:r>
            <a:endParaRPr lang="en-US" sz="2400" dirty="0"/>
          </a:p>
          <a:p>
            <a:r>
              <a:rPr lang="en-US" sz="2400" dirty="0"/>
              <a:t>It is mainly cultivated in India (Assam), Ceylon, Japan and Java</a:t>
            </a:r>
            <a:r>
              <a:rPr lang="en-US" sz="2400" dirty="0" smtClean="0"/>
              <a:t>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Organolepti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aracters: </a:t>
            </a: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ste: Bitter, astringent</a:t>
            </a: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lor: Dark green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dour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greeable </a:t>
            </a:r>
          </a:p>
          <a:p>
            <a:pPr lvl="1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C.: Condensed tannins, derivatives of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e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e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inensis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or Camellia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e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93</TotalTime>
  <Words>715</Words>
  <Application>Microsoft Office PowerPoint</Application>
  <PresentationFormat>On-screen Show (4:3)</PresentationFormat>
  <Paragraphs>11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Concourse</vt:lpstr>
      <vt:lpstr>CS ChemDraw Drawing</vt:lpstr>
      <vt:lpstr>           B.Pharm. 5th Semester  PHARMACOGNOSY AND PHYTOCHEMISTRY II  BP504 T</vt:lpstr>
      <vt:lpstr>PowerPoint Presentation</vt:lpstr>
      <vt:lpstr>RUTA</vt:lpstr>
      <vt:lpstr>PowerPoint Presentation</vt:lpstr>
      <vt:lpstr>PowerPoint Presentation</vt:lpstr>
      <vt:lpstr>PowerPoint Presentation</vt:lpstr>
      <vt:lpstr>RUTIN </vt:lpstr>
      <vt:lpstr>PowerPoint Presentation</vt:lpstr>
      <vt:lpstr>Tea Thea Sinensis or Camellia thea </vt:lpstr>
      <vt:lpstr>PowerPoint Presentation</vt:lpstr>
      <vt:lpstr>Tea Thea Sinensis or Camellia thea </vt:lpstr>
      <vt:lpstr>TEA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AnjuSingh</cp:lastModifiedBy>
  <cp:revision>102</cp:revision>
  <dcterms:created xsi:type="dcterms:W3CDTF">2006-08-16T00:00:00Z</dcterms:created>
  <dcterms:modified xsi:type="dcterms:W3CDTF">2022-10-03T06:27:17Z</dcterms:modified>
</cp:coreProperties>
</file>